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06" r:id="rId2"/>
  </p:sldMasterIdLst>
  <p:notesMasterIdLst>
    <p:notesMasterId r:id="rId22"/>
  </p:notesMasterIdLst>
  <p:sldIdLst>
    <p:sldId id="285" r:id="rId3"/>
    <p:sldId id="282" r:id="rId4"/>
    <p:sldId id="262" r:id="rId5"/>
    <p:sldId id="286" r:id="rId6"/>
    <p:sldId id="280" r:id="rId7"/>
    <p:sldId id="258" r:id="rId8"/>
    <p:sldId id="260" r:id="rId9"/>
    <p:sldId id="261" r:id="rId10"/>
    <p:sldId id="263" r:id="rId11"/>
    <p:sldId id="264" r:id="rId12"/>
    <p:sldId id="265" r:id="rId13"/>
    <p:sldId id="266" r:id="rId14"/>
    <p:sldId id="276" r:id="rId15"/>
    <p:sldId id="278" r:id="rId16"/>
    <p:sldId id="269" r:id="rId17"/>
    <p:sldId id="287" r:id="rId18"/>
    <p:sldId id="271" r:id="rId19"/>
    <p:sldId id="279" r:id="rId20"/>
    <p:sldId id="284" r:id="rId21"/>
  </p:sldIdLst>
  <p:sldSz cx="12192000" cy="6858000"/>
  <p:notesSz cx="6858000" cy="91440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FF"/>
    <a:srgbClr val="339933"/>
    <a:srgbClr val="008000"/>
    <a:srgbClr val="00CC00"/>
    <a:srgbClr val="000066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219" autoAdjust="0"/>
    <p:restoredTop sz="94660"/>
  </p:normalViewPr>
  <p:slideViewPr>
    <p:cSldViewPr>
      <p:cViewPr varScale="1">
        <p:scale>
          <a:sx n="78" d="100"/>
          <a:sy n="78" d="100"/>
        </p:scale>
        <p:origin x="365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B4CDB50-C6D6-4AFE-BED9-B1DE3E4B82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1761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DD62BE0-2876-4453-A274-2AB3EC9D639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792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4CDB50-C6D6-4AFE-BED9-B1DE3E4B822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630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4CDB50-C6D6-4AFE-BED9-B1DE3E4B82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406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4CDB50-C6D6-4AFE-BED9-B1DE3E4B822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150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0D07C4-4A79-44C6-A066-B496FAF4B8D7}" type="slidenum">
              <a:rPr lang="en-US"/>
              <a:pPr eaLnBrk="1" hangingPunct="1"/>
              <a:t>19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7941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812800" y="1219200"/>
            <a:ext cx="105664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2641601" y="3962400"/>
            <a:ext cx="868256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1" y="1524000"/>
            <a:ext cx="10164233" cy="1752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41600" y="3962400"/>
            <a:ext cx="87376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70324-C6E4-4A0E-956F-C3773A34C1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8085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9AACAB-864F-4A7B-A018-1C3AB3B999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251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217548-AB4D-41AF-B9B5-BB357053D7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15696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1EC33D8-87E1-4BA2-8848-8119178809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0932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12CE0-B8D6-4F1D-A7CB-0D78BCD55B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836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12CE0-B8D6-4F1D-A7CB-0D78BCD55B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2565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12CE0-B8D6-4F1D-A7CB-0D78BCD55B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7457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12CE0-B8D6-4F1D-A7CB-0D78BCD55B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559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12CE0-B8D6-4F1D-A7CB-0D78BCD55B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4252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12CE0-B8D6-4F1D-A7CB-0D78BCD55B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9296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12CE0-B8D6-4F1D-A7CB-0D78BCD55B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380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82331-3180-44A9-AE8F-9BA8B43F59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85425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54B7F-8A19-41DB-B0F5-A71E92D8662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15001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D269-518B-40F1-9D32-8A9357F880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94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7EBA3-A93A-48B1-9514-F84CB89032F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98696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A410D-D912-4D70-B9C8-46BBC82096B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61337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A410D-D912-4D70-B9C8-46BBC82096B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26129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A410D-D912-4D70-B9C8-46BBC82096B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55189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BC054-4E30-4D3E-BD78-AA325AD6D0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442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6E003-0D0B-40E4-A59F-0D66129E6F3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23235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B8DED-B7E1-494E-BA29-2C4AD0FE4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3922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084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5ECC33-86A9-491D-8D9F-86904646F4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8965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00400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03806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225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41904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020917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2CCA1-D1A8-47ED-90F5-B424105157D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19947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83BCE-88CB-4BDD-B329-0FB0889ADC7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960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F1432-1AC8-4702-BE11-19F7E98D4A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5442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F1432-1AC8-4702-BE11-19F7E98D4A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9438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F1432-1AC8-4702-BE11-19F7E98D4A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128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600F07-0CE3-403E-9BB7-1C37FD1ABA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624766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F1432-1AC8-4702-BE11-19F7E98D4A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9806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F1432-1AC8-4702-BE11-19F7E98D4A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96627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E3C0AF-152F-42E2-A832-A9E009DE5B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933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1_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E3C0AF-152F-42E2-A832-A9E009DE5B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3590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80AFB-FB1D-467D-B54C-53E4E7EBB0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311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DDD08E-F626-4F5A-8D67-56C7BC7B77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0912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5A94DD-AF46-4826-9E5C-AE5E8E90B2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105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0145BD-4608-48F5-A52E-BA56117E18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9937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1C239D-30C5-4EFD-8BA5-F4CDCD6F80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8423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slideLayout" Target="../slideLayouts/slideLayout37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34" Type="http://schemas.openxmlformats.org/officeDocument/2006/relationships/image" Target="../media/image3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slideLayout" Target="../slideLayouts/slideLayout36.xml"/><Relationship Id="rId3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29" Type="http://schemas.openxmlformats.org/officeDocument/2006/relationships/slideLayout" Target="../slideLayouts/slideLayout40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slideLayout" Target="../slideLayouts/slideLayout35.xml"/><Relationship Id="rId32" Type="http://schemas.openxmlformats.org/officeDocument/2006/relationships/slideLayout" Target="../slideLayouts/slideLayout43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28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4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Relationship Id="rId27" Type="http://schemas.openxmlformats.org/officeDocument/2006/relationships/slideLayout" Target="../slideLayouts/slideLayout38.xml"/><Relationship Id="rId30" Type="http://schemas.openxmlformats.org/officeDocument/2006/relationships/slideLayout" Target="../slideLayouts/slideLayout41.xml"/><Relationship Id="rId35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fld id="{57E9EC4E-9BAF-4BB6-A34E-41EF8864D14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4519" name="Freeform 7"/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470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38" r:id="rId3"/>
    <p:sldLayoutId id="2147483737" r:id="rId4"/>
    <p:sldLayoutId id="2147483736" r:id="rId5"/>
    <p:sldLayoutId id="2147483735" r:id="rId6"/>
    <p:sldLayoutId id="2147483731" r:id="rId7"/>
    <p:sldLayoutId id="2147483726" r:id="rId8"/>
    <p:sldLayoutId id="2147483709" r:id="rId9"/>
    <p:sldLayoutId id="2147483710" r:id="rId10"/>
    <p:sldLayoutId id="2147483711" r:id="rId11"/>
    <p:sldLayoutId id="2147483712" r:id="rId12"/>
    <p:sldLayoutId id="2147483729" r:id="rId13"/>
    <p:sldLayoutId id="2147483727" r:id="rId14"/>
    <p:sldLayoutId id="2147483713" r:id="rId15"/>
    <p:sldLayoutId id="2147483714" r:id="rId16"/>
    <p:sldLayoutId id="2147483715" r:id="rId17"/>
    <p:sldLayoutId id="2147483716" r:id="rId18"/>
    <p:sldLayoutId id="2147483717" r:id="rId19"/>
    <p:sldLayoutId id="2147483718" r:id="rId20"/>
    <p:sldLayoutId id="2147483719" r:id="rId21"/>
    <p:sldLayoutId id="2147483720" r:id="rId22"/>
    <p:sldLayoutId id="2147483721" r:id="rId23"/>
    <p:sldLayoutId id="2147483722" r:id="rId24"/>
    <p:sldLayoutId id="2147483723" r:id="rId25"/>
    <p:sldLayoutId id="2147483724" r:id="rId26"/>
    <p:sldLayoutId id="2147483734" r:id="rId27"/>
    <p:sldLayoutId id="2147483733" r:id="rId28"/>
    <p:sldLayoutId id="2147483732" r:id="rId29"/>
    <p:sldLayoutId id="2147483728" r:id="rId30"/>
    <p:sldLayoutId id="2147483725" r:id="rId31"/>
    <p:sldLayoutId id="2147483730" r:id="rId3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6.png"/><Relationship Id="rId2" Type="http://schemas.openxmlformats.org/officeDocument/2006/relationships/audio" Target="file:///F:\XUAN%20BACH\XUAN\CHUONG%20TRINH\CLB%20Mon%20Hoc%20(%20CHUAN)\Mo%20uoc%20ngay%20mai.mp3" TargetMode="External"/><Relationship Id="rId1" Type="http://schemas.openxmlformats.org/officeDocument/2006/relationships/audio" Target="file:///H:\chuyen%20de%20ung%20cong%20nghe%20thong%20tin%20vao%20day%20hoc\Bai%20hat%20Noi%20vong%20tay%20lon%20do%20Khanh%20Ly%20trinh%20bay.mp3" TargetMode="External"/><Relationship Id="rId6" Type="http://schemas.openxmlformats.org/officeDocument/2006/relationships/audio" Target="../media/audio2.wav"/><Relationship Id="rId11" Type="http://schemas.openxmlformats.org/officeDocument/2006/relationships/image" Target="../media/image20.gif"/><Relationship Id="rId5" Type="http://schemas.openxmlformats.org/officeDocument/2006/relationships/audio" Target="../media/audio1.wav"/><Relationship Id="rId10" Type="http://schemas.openxmlformats.org/officeDocument/2006/relationships/image" Target="../media/image19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3600" y="2057400"/>
            <a:ext cx="7595669" cy="173124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</a:t>
            </a:r>
          </a:p>
          <a:p>
            <a:pPr algn="ctr"/>
            <a:r>
              <a:rPr lang="en-US" sz="5400" b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 VỚI TIẾT TOÁN </a:t>
            </a:r>
          </a:p>
        </p:txBody>
      </p:sp>
    </p:spTree>
    <p:extLst>
      <p:ext uri="{BB962C8B-B14F-4D97-AF65-F5344CB8AC3E}">
        <p14:creationId xmlns:p14="http://schemas.microsoft.com/office/powerpoint/2010/main" val="33505784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1524000" y="1066800"/>
            <a:ext cx="9144000" cy="5029200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38100" cap="rnd">
            <a:solidFill>
              <a:srgbClr val="FF99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Khi thực hiện phép chia hai số </a:t>
            </a:r>
          </a:p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có tận cùng là các chữ số 0, </a:t>
            </a:r>
          </a:p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ta có thể cùng xoá một, hai, ba,… </a:t>
            </a:r>
          </a:p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chữ số 0 ở tận cùng của số chia </a:t>
            </a:r>
          </a:p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và số bị chia, rồi chia như thường.</a:t>
            </a:r>
          </a:p>
        </p:txBody>
      </p:sp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1524000" y="533400"/>
            <a:ext cx="9144000" cy="114300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WordArt 9"/>
          <p:cNvSpPr>
            <a:spLocks noChangeArrowheads="1" noChangeShapeType="1" noTextEdit="1"/>
          </p:cNvSpPr>
          <p:nvPr/>
        </p:nvSpPr>
        <p:spPr bwMode="auto">
          <a:xfrm>
            <a:off x="3276600" y="670560"/>
            <a:ext cx="5943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KẾT LUẬN </a:t>
            </a:r>
          </a:p>
        </p:txBody>
      </p:sp>
      <p:sp>
        <p:nvSpPr>
          <p:cNvPr id="15365" name="Rectangle 10"/>
          <p:cNvSpPr>
            <a:spLocks noChangeArrowheads="1"/>
          </p:cNvSpPr>
          <p:nvPr/>
        </p:nvSpPr>
        <p:spPr bwMode="auto">
          <a:xfrm>
            <a:off x="1524000" y="1676400"/>
            <a:ext cx="9144000" cy="466344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695450" y="3048001"/>
            <a:ext cx="8686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Khi chia hai số có tận cùng là các chữ số 0, ta làm thế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8923" grpId="0"/>
      <p:bldP spid="3892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8" descr="Book-09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5600"/>
            <a:ext cx="57150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5" descr="flower1_div_md_wh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029200"/>
            <a:ext cx="6477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6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WordArt 9"/>
          <p:cNvSpPr>
            <a:spLocks noChangeArrowheads="1" noChangeShapeType="1" noTextEdit="1"/>
          </p:cNvSpPr>
          <p:nvPr/>
        </p:nvSpPr>
        <p:spPr bwMode="auto">
          <a:xfrm>
            <a:off x="3200400" y="685800"/>
            <a:ext cx="6553200" cy="25146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2482850" y="2471739"/>
            <a:ext cx="2774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00 : 500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2513014" y="4857751"/>
            <a:ext cx="2973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000 : 400</a:t>
            </a:r>
          </a:p>
        </p:txBody>
      </p:sp>
      <p:sp>
        <p:nvSpPr>
          <p:cNvPr id="4101" name="Rectangle 11"/>
          <p:cNvSpPr>
            <a:spLocks noChangeArrowheads="1"/>
          </p:cNvSpPr>
          <p:nvPr/>
        </p:nvSpPr>
        <p:spPr bwMode="auto">
          <a:xfrm>
            <a:off x="1524000" y="557426"/>
            <a:ext cx="9144000" cy="64008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4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44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Rectangle 13"/>
          <p:cNvSpPr>
            <a:spLocks noChangeArrowheads="1"/>
          </p:cNvSpPr>
          <p:nvPr/>
        </p:nvSpPr>
        <p:spPr bwMode="auto">
          <a:xfrm>
            <a:off x="1524000" y="1143000"/>
            <a:ext cx="9144000" cy="512064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2147020" y="1465263"/>
            <a:ext cx="2400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420 : 60</a:t>
            </a: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1947864" y="3760789"/>
            <a:ext cx="3190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85000 : 500</a:t>
            </a:r>
          </a:p>
        </p:txBody>
      </p:sp>
      <p:graphicFrame>
        <p:nvGraphicFramePr>
          <p:cNvPr id="4098" name="Object 2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94471746"/>
              </p:ext>
            </p:extLst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Clip" r:id="rId3" imgW="1278360" imgH="1274040" progId="MS_ClipArt_Gallery.2">
                  <p:embed/>
                </p:oleObj>
              </mc:Choice>
              <mc:Fallback>
                <p:oleObj name="Clip" r:id="rId3" imgW="1278360" imgH="1274040" progId="MS_ClipArt_Gallery.2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7940059" y="446936"/>
            <a:ext cx="2362200" cy="73152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85" name="WordArt 25"/>
          <p:cNvSpPr>
            <a:spLocks noChangeArrowheads="1" noChangeShapeType="1" noTextEdit="1"/>
          </p:cNvSpPr>
          <p:nvPr/>
        </p:nvSpPr>
        <p:spPr bwMode="auto">
          <a:xfrm>
            <a:off x="8610600" y="536863"/>
            <a:ext cx="1106487" cy="446779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vở </a:t>
            </a:r>
          </a:p>
        </p:txBody>
      </p:sp>
      <p:sp>
        <p:nvSpPr>
          <p:cNvPr id="11" name="Rectangle 16">
            <a:extLst>
              <a:ext uri="{FF2B5EF4-FFF2-40B4-BE49-F238E27FC236}">
                <a16:creationId xmlns:a16="http://schemas.microsoft.com/office/drawing/2014/main" id="{FD488BDB-9A4C-4B95-8FA6-3CDD3E09C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8118" y="1480679"/>
            <a:ext cx="11176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7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59E4A2FD-6B76-4A11-B48F-A22483E89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0649" y="2492405"/>
            <a:ext cx="11176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9</a:t>
            </a: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F29A4244-8FF9-4E19-90C8-CCBB70B48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775211"/>
            <a:ext cx="16305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170</a:t>
            </a: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10BCC50B-880A-4CBF-BD57-A1C772C70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8118" y="4881491"/>
            <a:ext cx="16305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23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/>
      <p:bldP spid="40970" grpId="0"/>
      <p:bldP spid="40976" grpId="0"/>
      <p:bldP spid="40977" grpId="0"/>
      <p:bldP spid="40984" grpId="0" animBg="1"/>
      <p:bldP spid="40985" grpId="0" animBg="1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1124576" y="490697"/>
            <a:ext cx="9966960" cy="54864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4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3000" y="1088074"/>
            <a:ext cx="9966960" cy="521208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52600" y="1352550"/>
            <a:ext cx="411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x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 = 25600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1968235" y="3800699"/>
            <a:ext cx="411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x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X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 = 37800</a:t>
            </a:r>
          </a:p>
        </p:txBody>
      </p:sp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3314700" y="2228851"/>
            <a:ext cx="2971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25600 : 40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640</a:t>
            </a:r>
          </a:p>
        </p:txBody>
      </p:sp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3338697" y="4442049"/>
            <a:ext cx="35052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37800 : 90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420</a:t>
            </a:r>
          </a:p>
        </p:txBody>
      </p:sp>
      <p:graphicFrame>
        <p:nvGraphicFramePr>
          <p:cNvPr id="5122" name="Object 2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517707542"/>
              </p:ext>
            </p:extLst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Clip" r:id="rId3" imgW="1278360" imgH="1274040" progId="MS_ClipArt_Gallery.2">
                  <p:embed/>
                </p:oleObj>
              </mc:Choice>
              <mc:Fallback>
                <p:oleObj name="Clip" r:id="rId3" imgW="1278360" imgH="1274040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3" grpId="0"/>
      <p:bldP spid="67594" grpId="0"/>
      <p:bldP spid="67603" grpId="0"/>
      <p:bldP spid="6760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1240581" y="527672"/>
            <a:ext cx="9784080" cy="54864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 Bài 3:</a:t>
            </a:r>
            <a:endParaRPr lang="en-US" sz="3200" b="1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1158240" y="1044718"/>
            <a:ext cx="9875520" cy="521208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3200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38864"/>
              </p:ext>
            </p:extLst>
          </p:nvPr>
        </p:nvGraphicFramePr>
        <p:xfrm>
          <a:off x="3429000" y="143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35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1524000" y="1200150"/>
            <a:ext cx="9677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ự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ế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180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o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ử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/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o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ở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0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ấ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o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hangingPunct="1"/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7" name="Object 10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280982620"/>
              </p:ext>
            </p:extLst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Clip" r:id="rId5" imgW="1278360" imgH="1274040" progId="MS_ClipArt_Gallery.2">
                  <p:embed/>
                </p:oleObj>
              </mc:Choice>
              <mc:Fallback>
                <p:oleObj name="Clip" r:id="rId5" imgW="1278360" imgH="1274040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3523987" y="3429000"/>
            <a:ext cx="54102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) 20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: 1 toa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180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 ……toa?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) 30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: 1 toa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180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 ……toa?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1260074" y="4238723"/>
            <a:ext cx="190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ắ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0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0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762000" y="1059669"/>
            <a:ext cx="108204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4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sz="4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) 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oa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ở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0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ầ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oa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80 : 20 = 9 (toa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sz="4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9 toa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8"/>
          <p:cNvSpPr>
            <a:spLocks noChangeArrowheads="1"/>
          </p:cNvSpPr>
          <p:nvPr/>
        </p:nvSpPr>
        <p:spPr bwMode="auto">
          <a:xfrm>
            <a:off x="1524000" y="502920"/>
            <a:ext cx="9144000" cy="64008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400" b="1" i="1">
                <a:solidFill>
                  <a:srgbClr val="FF0000"/>
                </a:solidFill>
                <a:latin typeface="Times New Roman" panose="02020603050405020304" pitchFamily="18" charset="0"/>
              </a:rPr>
              <a:t>Bài 3:</a:t>
            </a:r>
          </a:p>
        </p:txBody>
      </p:sp>
      <p:sp>
        <p:nvSpPr>
          <p:cNvPr id="17412" name="Rectangle 9"/>
          <p:cNvSpPr>
            <a:spLocks noChangeArrowheads="1"/>
          </p:cNvSpPr>
          <p:nvPr/>
        </p:nvSpPr>
        <p:spPr bwMode="auto">
          <a:xfrm>
            <a:off x="457200" y="1143000"/>
            <a:ext cx="11125200" cy="5212080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>
            <a:extLst>
              <a:ext uri="{FF2B5EF4-FFF2-40B4-BE49-F238E27FC236}">
                <a16:creationId xmlns:a16="http://schemas.microsoft.com/office/drawing/2014/main" id="{34EB9C31-3C42-4FDF-83E4-19B68A3DE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295400"/>
            <a:ext cx="95075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/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o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ở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ấ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o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901BF61-7E53-420C-9E4B-7FBC57C1D5AF}"/>
              </a:ext>
            </a:extLst>
          </p:cNvPr>
          <p:cNvSpPr txBox="1"/>
          <p:nvPr/>
        </p:nvSpPr>
        <p:spPr>
          <a:xfrm>
            <a:off x="838200" y="2344265"/>
            <a:ext cx="10515600" cy="2958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o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ở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à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o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80 : 30 = 6 (to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6 to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718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1236017" y="462943"/>
            <a:ext cx="9144000" cy="73152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600" b="1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Rectangle 8"/>
          <p:cNvSpPr>
            <a:spLocks noChangeArrowheads="1"/>
          </p:cNvSpPr>
          <p:nvPr/>
        </p:nvSpPr>
        <p:spPr bwMode="auto">
          <a:xfrm>
            <a:off x="1264920" y="1192701"/>
            <a:ext cx="9144000" cy="493776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1445623" y="3474720"/>
            <a:ext cx="464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1200 : 60 = 200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524000" y="1695450"/>
            <a:ext cx="434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7200 : 900 = 8</a:t>
            </a:r>
          </a:p>
        </p:txBody>
      </p:sp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9101236" y="1821716"/>
            <a:ext cx="6096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88" name="Rectangle 36"/>
          <p:cNvSpPr>
            <a:spLocks noChangeArrowheads="1"/>
          </p:cNvSpPr>
          <p:nvPr/>
        </p:nvSpPr>
        <p:spPr bwMode="auto">
          <a:xfrm>
            <a:off x="9044954" y="3606079"/>
            <a:ext cx="6096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9138881" y="1698339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9101236" y="3559994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8447" name="Text Box 64"/>
          <p:cNvSpPr txBox="1">
            <a:spLocks noChangeArrowheads="1"/>
          </p:cNvSpPr>
          <p:nvPr/>
        </p:nvSpPr>
        <p:spPr bwMode="auto">
          <a:xfrm>
            <a:off x="2209800" y="304801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8448" name="WordArt 65" descr="Paper bag"/>
          <p:cNvSpPr>
            <a:spLocks noChangeArrowheads="1" noChangeShapeType="1" noTextEdit="1"/>
          </p:cNvSpPr>
          <p:nvPr/>
        </p:nvSpPr>
        <p:spPr bwMode="auto">
          <a:xfrm>
            <a:off x="3086100" y="645910"/>
            <a:ext cx="43815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Trò chơi:  Đúng –Sai 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/>
      <p:bldP spid="49163" grpId="0"/>
      <p:bldP spid="49174" grpId="0" animBg="1"/>
      <p:bldP spid="49188" grpId="0" animBg="1"/>
      <p:bldP spid="49172" grpId="0"/>
      <p:bldP spid="491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828800" y="2438401"/>
            <a:ext cx="8504238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à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ở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.</a:t>
            </a:r>
          </a:p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ẩ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ị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rgbClr val="00CC00"/>
                </a:solidFill>
                <a:latin typeface="Times New Roman" panose="02020603050405020304" pitchFamily="18" charset="0"/>
              </a:rPr>
              <a:t>Chia </a:t>
            </a:r>
            <a:r>
              <a:rPr lang="en-US" sz="4000" b="1" i="1" dirty="0" err="1">
                <a:solidFill>
                  <a:srgbClr val="00CC00"/>
                </a:solidFill>
                <a:latin typeface="Times New Roman" panose="02020603050405020304" pitchFamily="18" charset="0"/>
              </a:rPr>
              <a:t>cho</a:t>
            </a:r>
            <a:r>
              <a:rPr lang="en-US" sz="4000" b="1" i="1" dirty="0">
                <a:solidFill>
                  <a:srgbClr val="00CC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00CC00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b="1" i="1" dirty="0">
                <a:solidFill>
                  <a:srgbClr val="00CC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00CC00"/>
                </a:solidFill>
                <a:latin typeface="Times New Roman" panose="02020603050405020304" pitchFamily="18" charset="0"/>
              </a:rPr>
              <a:t>có</a:t>
            </a:r>
            <a:r>
              <a:rPr lang="en-US" sz="4000" b="1" i="1" dirty="0">
                <a:solidFill>
                  <a:srgbClr val="00CC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00CC00"/>
                </a:solidFill>
                <a:latin typeface="Times New Roman" panose="02020603050405020304" pitchFamily="18" charset="0"/>
              </a:rPr>
              <a:t>hai</a:t>
            </a:r>
            <a:r>
              <a:rPr lang="en-US" sz="4000" b="1" i="1" dirty="0">
                <a:solidFill>
                  <a:srgbClr val="00CC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00CC00"/>
                </a:solidFill>
                <a:latin typeface="Times New Roman" panose="02020603050405020304" pitchFamily="18" charset="0"/>
              </a:rPr>
              <a:t>chữ</a:t>
            </a:r>
            <a:r>
              <a:rPr lang="en-US" sz="4000" b="1" i="1" dirty="0">
                <a:solidFill>
                  <a:srgbClr val="00CC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00CC00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b="1" i="1" dirty="0">
                <a:solidFill>
                  <a:srgbClr val="00CC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524000" y="300600"/>
            <a:ext cx="9144000" cy="82296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6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9460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7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975360" y="1329410"/>
            <a:ext cx="10241280" cy="5029200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2027830" y="571960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  </a:t>
            </a:r>
            <a:endParaRPr lang="en-US" sz="2800"/>
          </a:p>
        </p:txBody>
      </p:sp>
      <p:sp>
        <p:nvSpPr>
          <p:cNvPr id="19464" name="WordArt 11" descr="Paper bag"/>
          <p:cNvSpPr>
            <a:spLocks noChangeArrowheads="1" noChangeShapeType="1" noTextEdit="1"/>
          </p:cNvSpPr>
          <p:nvPr/>
        </p:nvSpPr>
        <p:spPr bwMode="auto">
          <a:xfrm>
            <a:off x="5029200" y="304800"/>
            <a:ext cx="19812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3276600" y="304801"/>
            <a:ext cx="518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Bai hat Noi vong tay lon do Khanh Ly trinh bay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6172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600200" y="641985"/>
            <a:ext cx="9144000" cy="55778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b="1">
              <a:latin typeface=".VnAvant" panose="020B7200000000000000" pitchFamily="34" charset="0"/>
            </a:endParaRPr>
          </a:p>
        </p:txBody>
      </p:sp>
      <p:sp>
        <p:nvSpPr>
          <p:cNvPr id="83972" name="AutoShape 4"/>
          <p:cNvSpPr>
            <a:spLocks noChangeArrowheads="1"/>
          </p:cNvSpPr>
          <p:nvPr/>
        </p:nvSpPr>
        <p:spPr bwMode="auto">
          <a:xfrm>
            <a:off x="8839201" y="4876801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73" name="AutoShape 5"/>
          <p:cNvSpPr>
            <a:spLocks noChangeArrowheads="1"/>
          </p:cNvSpPr>
          <p:nvPr/>
        </p:nvSpPr>
        <p:spPr bwMode="auto">
          <a:xfrm>
            <a:off x="1524001" y="3505200"/>
            <a:ext cx="366713" cy="431800"/>
          </a:xfrm>
          <a:prstGeom prst="irregularSeal1">
            <a:avLst/>
          </a:prstGeom>
          <a:gradFill rotWithShape="1">
            <a:gsLst>
              <a:gs pos="0">
                <a:srgbClr val="FF0066"/>
              </a:gs>
              <a:gs pos="100000">
                <a:srgbClr val="FF0000">
                  <a:alpha val="3998"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74" name="AutoShape 6"/>
          <p:cNvSpPr>
            <a:spLocks noChangeArrowheads="1"/>
          </p:cNvSpPr>
          <p:nvPr/>
        </p:nvSpPr>
        <p:spPr bwMode="auto">
          <a:xfrm>
            <a:off x="1693864" y="5511801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75" name="AutoShape 7"/>
          <p:cNvSpPr>
            <a:spLocks noChangeArrowheads="1"/>
          </p:cNvSpPr>
          <p:nvPr/>
        </p:nvSpPr>
        <p:spPr bwMode="auto">
          <a:xfrm>
            <a:off x="9525000" y="3810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76" name="AutoShape 8"/>
          <p:cNvSpPr>
            <a:spLocks noChangeArrowheads="1"/>
          </p:cNvSpPr>
          <p:nvPr/>
        </p:nvSpPr>
        <p:spPr bwMode="auto">
          <a:xfrm>
            <a:off x="3770313" y="95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77" name="AutoShape 9"/>
          <p:cNvSpPr>
            <a:spLocks noChangeArrowheads="1"/>
          </p:cNvSpPr>
          <p:nvPr/>
        </p:nvSpPr>
        <p:spPr bwMode="auto">
          <a:xfrm>
            <a:off x="6781801" y="457201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78" name="AutoShape 10"/>
          <p:cNvSpPr>
            <a:spLocks noChangeArrowheads="1"/>
          </p:cNvSpPr>
          <p:nvPr/>
        </p:nvSpPr>
        <p:spPr bwMode="auto">
          <a:xfrm>
            <a:off x="1828800" y="2438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79" name="AutoShape 11"/>
          <p:cNvSpPr>
            <a:spLocks noChangeArrowheads="1"/>
          </p:cNvSpPr>
          <p:nvPr/>
        </p:nvSpPr>
        <p:spPr bwMode="auto">
          <a:xfrm>
            <a:off x="7162801" y="2286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0" name="AutoShape 12"/>
          <p:cNvSpPr>
            <a:spLocks noChangeArrowheads="1"/>
          </p:cNvSpPr>
          <p:nvPr/>
        </p:nvSpPr>
        <p:spPr bwMode="auto">
          <a:xfrm>
            <a:off x="4572001" y="533400"/>
            <a:ext cx="366713" cy="431800"/>
          </a:xfrm>
          <a:prstGeom prst="irregularSeal1">
            <a:avLst/>
          </a:prstGeom>
          <a:gradFill rotWithShape="1">
            <a:gsLst>
              <a:gs pos="0">
                <a:srgbClr val="FF0066"/>
              </a:gs>
              <a:gs pos="100000">
                <a:srgbClr val="FF0000">
                  <a:alpha val="3998"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0493" name="Picture 13" descr="POINSET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626853">
            <a:off x="9676607" y="145257"/>
            <a:ext cx="8493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2" name="AutoShape 14"/>
          <p:cNvSpPr>
            <a:spLocks noChangeArrowheads="1"/>
          </p:cNvSpPr>
          <p:nvPr/>
        </p:nvSpPr>
        <p:spPr bwMode="auto">
          <a:xfrm>
            <a:off x="3048000" y="1219201"/>
            <a:ext cx="508000" cy="40322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3" name="AutoShape 15"/>
          <p:cNvSpPr>
            <a:spLocks noChangeArrowheads="1"/>
          </p:cNvSpPr>
          <p:nvPr/>
        </p:nvSpPr>
        <p:spPr bwMode="auto">
          <a:xfrm>
            <a:off x="9982201" y="198120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84" name="AutoShape 16"/>
          <p:cNvSpPr>
            <a:spLocks noChangeArrowheads="1"/>
          </p:cNvSpPr>
          <p:nvPr/>
        </p:nvSpPr>
        <p:spPr bwMode="auto">
          <a:xfrm>
            <a:off x="4953001" y="6019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5" name="AutoShape 17"/>
          <p:cNvSpPr>
            <a:spLocks noChangeArrowheads="1"/>
          </p:cNvSpPr>
          <p:nvPr/>
        </p:nvSpPr>
        <p:spPr bwMode="auto">
          <a:xfrm>
            <a:off x="9829801" y="4038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6" name="AutoShape 18"/>
          <p:cNvSpPr>
            <a:spLocks noChangeArrowheads="1"/>
          </p:cNvSpPr>
          <p:nvPr/>
        </p:nvSpPr>
        <p:spPr bwMode="auto">
          <a:xfrm>
            <a:off x="3810000" y="51816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87" name="AutoShape 19"/>
          <p:cNvSpPr>
            <a:spLocks noChangeArrowheads="1"/>
          </p:cNvSpPr>
          <p:nvPr/>
        </p:nvSpPr>
        <p:spPr bwMode="auto">
          <a:xfrm>
            <a:off x="7086600" y="57785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8" name="AutoShape 20"/>
          <p:cNvSpPr>
            <a:spLocks noChangeArrowheads="1"/>
          </p:cNvSpPr>
          <p:nvPr/>
        </p:nvSpPr>
        <p:spPr bwMode="auto">
          <a:xfrm>
            <a:off x="9220200" y="5943600"/>
            <a:ext cx="533400" cy="5334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89" name="AutoShape 21"/>
          <p:cNvSpPr>
            <a:spLocks noChangeArrowheads="1"/>
          </p:cNvSpPr>
          <p:nvPr/>
        </p:nvSpPr>
        <p:spPr bwMode="auto">
          <a:xfrm>
            <a:off x="2971801" y="5943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90" name="AutoShape 22"/>
          <p:cNvSpPr>
            <a:spLocks noChangeArrowheads="1"/>
          </p:cNvSpPr>
          <p:nvPr/>
        </p:nvSpPr>
        <p:spPr bwMode="auto">
          <a:xfrm>
            <a:off x="7924801" y="60198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91" name="AutoShape 23"/>
          <p:cNvSpPr>
            <a:spLocks noChangeArrowheads="1"/>
          </p:cNvSpPr>
          <p:nvPr/>
        </p:nvSpPr>
        <p:spPr bwMode="auto">
          <a:xfrm>
            <a:off x="9906001" y="5181601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92" name="Text Box 24"/>
          <p:cNvSpPr txBox="1">
            <a:spLocks noChangeArrowheads="1"/>
          </p:cNvSpPr>
          <p:nvPr/>
        </p:nvSpPr>
        <p:spPr bwMode="auto">
          <a:xfrm>
            <a:off x="2030105" y="1643212"/>
            <a:ext cx="8686800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sz="4800" b="1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44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44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44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ctr"/>
            <a:r>
              <a:rPr lang="en-US" sz="44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44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83993" name="Mo uoc ngay mai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056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6" name="Picture 26" descr="POINSET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5778500"/>
            <a:ext cx="1143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7" name="Picture 27" descr="POINSET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00200" y="6019801"/>
            <a:ext cx="9144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96" name="Picture 28" descr="14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4038600"/>
            <a:ext cx="703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9" name="Picture 29" descr="3d butterfly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096001"/>
            <a:ext cx="800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dissolve/>
    <p:sndAc>
      <p:stSnd>
        <p:snd r:embed="rId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7" presetClass="entr" presetSubtype="4" repeatCount="200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0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0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7" dur="85576" fill="hold"/>
                                        <p:tgtEl>
                                          <p:spTgt spid="83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0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31" dur="500" autoRev="1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2" dur="500" autoRev="1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3" dur="500" autoRev="1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34" repeatCount="2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3993"/>
                </p:tgtEl>
              </p:cMediaNode>
            </p:audio>
            <p:audio>
              <p:cMediaNode>
                <p:cTn id="13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3970"/>
                </p:tgtEl>
              </p:cMediaNode>
            </p:audio>
          </p:childTnLst>
        </p:cTn>
      </p:par>
    </p:tnLst>
    <p:bldLst>
      <p:bldP spid="83972" grpId="0" animBg="1"/>
      <p:bldP spid="83973" grpId="0" animBg="1"/>
      <p:bldP spid="83976" grpId="0" animBg="1"/>
      <p:bldP spid="83979" grpId="0" animBg="1"/>
      <p:bldP spid="83980" grpId="0" animBg="1"/>
      <p:bldP spid="83982" grpId="0" animBg="1"/>
      <p:bldP spid="83984" grpId="0" animBg="1"/>
      <p:bldP spid="83985" grpId="0" animBg="1"/>
      <p:bldP spid="83987" grpId="0" animBg="1"/>
      <p:bldP spid="83989" grpId="0" animBg="1"/>
      <p:bldP spid="83990" grpId="0" animBg="1"/>
      <p:bldP spid="83992" grpId="0"/>
      <p:bldP spid="8399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093788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5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3714750" y="2438401"/>
            <a:ext cx="4419600" cy="381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endParaRPr lang="en-US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 : 10 =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00 : 100 =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000 : 1000 =</a:t>
            </a:r>
          </a:p>
        </p:txBody>
      </p:sp>
      <p:sp>
        <p:nvSpPr>
          <p:cNvPr id="12293" name="WordArt 10"/>
          <p:cNvSpPr>
            <a:spLocks noChangeArrowheads="1" noChangeShapeType="1" noTextEdit="1"/>
          </p:cNvSpPr>
          <p:nvPr/>
        </p:nvSpPr>
        <p:spPr bwMode="auto">
          <a:xfrm>
            <a:off x="3728927" y="1219200"/>
            <a:ext cx="49149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Trò chơi:  Tiếp sức 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6"/>
          <p:cNvGraphicFramePr>
            <a:graphicFrameLocks noGrp="1" noChangeAspect="1"/>
          </p:cNvGraphicFramePr>
          <p:nvPr>
            <p:ph/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lip" r:id="rId4" imgW="1278360" imgH="1274040" progId="MS_ClipArt_Gallery.2">
                  <p:embed/>
                </p:oleObj>
              </mc:Choice>
              <mc:Fallback>
                <p:oleObj name="Clip" r:id="rId4" imgW="1278360" imgH="127404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WordArt 12"/>
          <p:cNvSpPr>
            <a:spLocks noChangeArrowheads="1" noChangeShapeType="1" noTextEdit="1"/>
          </p:cNvSpPr>
          <p:nvPr/>
        </p:nvSpPr>
        <p:spPr bwMode="auto">
          <a:xfrm>
            <a:off x="3962400" y="1056482"/>
            <a:ext cx="44196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</a:rPr>
              <a:t>Toán</a:t>
            </a:r>
          </a:p>
        </p:txBody>
      </p:sp>
      <p:sp>
        <p:nvSpPr>
          <p:cNvPr id="1029" name="WordArt 16" descr="Paper bag"/>
          <p:cNvSpPr>
            <a:spLocks noChangeArrowheads="1" noChangeShapeType="1" noTextEdit="1"/>
          </p:cNvSpPr>
          <p:nvPr/>
        </p:nvSpPr>
        <p:spPr bwMode="auto">
          <a:xfrm>
            <a:off x="1828800" y="2819400"/>
            <a:ext cx="8382000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6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a hai số có tận cùng là chữ số 0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ide11"/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582216" y="2037665"/>
            <a:ext cx="888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n cùng là chữ số 0. 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82216" y="3429000"/>
            <a:ext cx="888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ận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82216" y="4820335"/>
            <a:ext cx="888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, khả năng vận dụng thực tế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9F7C3E24-249A-4426-9E0A-3733BF4EA7EE}"/>
              </a:ext>
            </a:extLst>
          </p:cNvPr>
          <p:cNvSpPr/>
          <p:nvPr/>
        </p:nvSpPr>
        <p:spPr>
          <a:xfrm>
            <a:off x="3938955" y="407963"/>
            <a:ext cx="4572000" cy="984739"/>
          </a:xfrm>
          <a:prstGeom prst="snip2Diag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4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58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1295400" y="1981200"/>
            <a:ext cx="99822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3800" b="1" i="1">
                <a:solidFill>
                  <a:srgbClr val="FF0000"/>
                </a:solidFill>
                <a:latin typeface="Times New Roman" panose="02020603050405020304" pitchFamily="18" charset="0"/>
              </a:rPr>
              <a:t>KHÁM PH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742950" y="706647"/>
            <a:ext cx="5867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Ví dụ: 320 : 40   = ?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276350" y="1521156"/>
            <a:ext cx="626745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0 : 40   = 320 : (10 x 4)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= 320 : 10 : 4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= 32 : 4 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	         =  8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4608110" y="4814257"/>
            <a:ext cx="815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0 : 40 </a:t>
            </a:r>
            <a:r>
              <a:rPr 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..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 : 4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276350" y="4772815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0 : 40   =  8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8993306" y="4835227"/>
            <a:ext cx="83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9601200" y="5410232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6934200" y="5441224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8077200" y="5421605"/>
            <a:ext cx="533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10668000" y="54102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54354" y="1414533"/>
            <a:ext cx="4120723" cy="2389406"/>
          </a:xfrm>
          <a:prstGeom prst="cloudCallout">
            <a:avLst>
              <a:gd name="adj1" fmla="val -10897"/>
              <a:gd name="adj2" fmla="val 8991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ở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7" grpId="0"/>
      <p:bldP spid="4108" grpId="0"/>
      <p:bldP spid="4109" grpId="0" animBg="1"/>
      <p:bldP spid="4110" grpId="0" animBg="1"/>
      <p:bldP spid="4111" grpId="0" animBg="1"/>
      <p:bldP spid="4112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538570807"/>
              </p:ext>
            </p:extLst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Clip" r:id="rId3" imgW="1278360" imgH="1274040" progId="MS_ClipArt_Gallery.2">
                  <p:embed/>
                </p:oleObj>
              </mc:Choice>
              <mc:Fallback>
                <p:oleObj name="Clip" r:id="rId3" imgW="1278360" imgH="1274040" progId="MS_ClipArt_Gallery.2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219200" y="1927946"/>
            <a:ext cx="9144000" cy="2060575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tính.</a:t>
            </a:r>
          </a:p>
          <a:p>
            <a:pPr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xoá đi một chữ số 0 ở tận cùng của số chia và số bị chia.</a:t>
            </a:r>
          </a:p>
          <a:p>
            <a:pPr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chia.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733800" y="4267201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0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181600" y="4191001"/>
            <a:ext cx="121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H="1">
            <a:off x="5600701" y="434340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H="1">
            <a:off x="4419601" y="441960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5257800" y="4953001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4000500" y="4953001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058" name="Rectangle 19"/>
          <p:cNvSpPr>
            <a:spLocks noChangeArrowheads="1"/>
          </p:cNvSpPr>
          <p:nvPr/>
        </p:nvSpPr>
        <p:spPr bwMode="auto">
          <a:xfrm>
            <a:off x="1524000" y="831706"/>
            <a:ext cx="9144000" cy="1093787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3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105400" y="4267200"/>
            <a:ext cx="1295400" cy="1295400"/>
            <a:chOff x="2496" y="3072"/>
            <a:chExt cx="528" cy="528"/>
          </a:xfrm>
        </p:grpSpPr>
        <p:sp>
          <p:nvSpPr>
            <p:cNvPr id="2061" name="Line 22"/>
            <p:cNvSpPr>
              <a:spLocks noChangeShapeType="1"/>
            </p:cNvSpPr>
            <p:nvPr/>
          </p:nvSpPr>
          <p:spPr bwMode="auto">
            <a:xfrm>
              <a:off x="2496" y="3072"/>
              <a:ext cx="0" cy="5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2" name="Line 23"/>
            <p:cNvSpPr>
              <a:spLocks noChangeShapeType="1"/>
            </p:cNvSpPr>
            <p:nvPr/>
          </p:nvSpPr>
          <p:spPr bwMode="auto">
            <a:xfrm>
              <a:off x="2496" y="3360"/>
              <a:ext cx="5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1" grpId="0"/>
      <p:bldP spid="7183" grpId="0" animBg="1"/>
      <p:bldP spid="7184" grpId="0" animBg="1"/>
      <p:bldP spid="7185" grpId="0"/>
      <p:bldP spid="71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62000" y="1082944"/>
            <a:ext cx="7239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2000 : 400 = ?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212998" y="1676214"/>
            <a:ext cx="69342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000 : 400 = 32000 : (100 x 4)</a:t>
            </a:r>
          </a:p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= 32000 : 100 : 4</a:t>
            </a:r>
          </a:p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= 320 : 4</a:t>
            </a:r>
          </a:p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= 80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395751" y="5565910"/>
            <a:ext cx="792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000 : 400 </a:t>
            </a:r>
            <a:r>
              <a:rPr 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0 : 4</a:t>
            </a:r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533400" y="472206"/>
            <a:ext cx="11125200" cy="6080994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140343" y="5006727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000 : 400 = 80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348751" y="5584960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4629150" y="622323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9144000" y="6184277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8115300" y="6192523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6419850" y="6192523"/>
            <a:ext cx="685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48751" y="2286862"/>
            <a:ext cx="4120723" cy="2389406"/>
          </a:xfrm>
          <a:prstGeom prst="cloudCallout">
            <a:avLst>
              <a:gd name="adj1" fmla="val -10897"/>
              <a:gd name="adj2" fmla="val 8991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số bị chia và số chia ở hai phép ch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51" grpId="0"/>
      <p:bldP spid="6153" grpId="0"/>
      <p:bldP spid="6154" grpId="0"/>
      <p:bldP spid="6155" grpId="0" animBg="1"/>
      <p:bldP spid="6156" grpId="0" animBg="1"/>
      <p:bldP spid="6157" grpId="0" animBg="1"/>
      <p:bldP spid="6158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219201"/>
            <a:ext cx="9144000" cy="21891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3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tính.</a:t>
            </a:r>
          </a:p>
          <a:p>
            <a:pPr eaLnBrk="1" hangingPunct="1">
              <a:lnSpc>
                <a:spcPct val="90000"/>
              </a:lnSpc>
            </a:pPr>
            <a:r>
              <a:rPr lang="en-US" sz="33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xoá đi hai chữ số 0 ở tận cùng của số chia và số bị chia.</a:t>
            </a:r>
          </a:p>
          <a:p>
            <a:pPr eaLnBrk="1" hangingPunct="1">
              <a:lnSpc>
                <a:spcPct val="90000"/>
              </a:lnSpc>
            </a:pPr>
            <a:r>
              <a:rPr lang="en-US" sz="33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chia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3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4" name="Object 5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79793039"/>
              </p:ext>
            </p:extLst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Clip" r:id="rId3" imgW="1278360" imgH="1274040" progId="MS_ClipArt_Gallery.2">
                  <p:embed/>
                </p:oleObj>
              </mc:Choice>
              <mc:Fallback>
                <p:oleObj name="Clip" r:id="rId3" imgW="1278360" imgH="1274040" progId="MS_ClipArt_Gallery.2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524000" y="477362"/>
            <a:ext cx="9144000" cy="64008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3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8" name="Rectangle 19"/>
          <p:cNvSpPr>
            <a:spLocks noChangeArrowheads="1"/>
          </p:cNvSpPr>
          <p:nvPr/>
        </p:nvSpPr>
        <p:spPr bwMode="auto">
          <a:xfrm>
            <a:off x="1524000" y="1143000"/>
            <a:ext cx="9144000" cy="512064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4762500" y="3733801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4781550" y="4514851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3352800" y="453390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5067300" y="451485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 flipH="1">
            <a:off x="5143501" y="390525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 flipH="1">
            <a:off x="5391151" y="392430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 flipH="1">
            <a:off x="4267200" y="39243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3810000"/>
            <a:ext cx="1295400" cy="1295400"/>
            <a:chOff x="2496" y="3072"/>
            <a:chExt cx="528" cy="528"/>
          </a:xfrm>
        </p:grpSpPr>
        <p:sp>
          <p:nvSpPr>
            <p:cNvPr id="3091" name="Line 34"/>
            <p:cNvSpPr>
              <a:spLocks noChangeShapeType="1"/>
            </p:cNvSpPr>
            <p:nvPr/>
          </p:nvSpPr>
          <p:spPr bwMode="auto">
            <a:xfrm>
              <a:off x="2496" y="3072"/>
              <a:ext cx="0" cy="5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92" name="Line 35"/>
            <p:cNvSpPr>
              <a:spLocks noChangeShapeType="1"/>
            </p:cNvSpPr>
            <p:nvPr/>
          </p:nvSpPr>
          <p:spPr bwMode="auto">
            <a:xfrm>
              <a:off x="2496" y="3360"/>
              <a:ext cx="5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3105150" y="3752851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000</a:t>
            </a:r>
          </a:p>
        </p:txBody>
      </p:sp>
      <p:sp>
        <p:nvSpPr>
          <p:cNvPr id="35877" name="Line 37"/>
          <p:cNvSpPr>
            <a:spLocks noChangeShapeType="1"/>
          </p:cNvSpPr>
          <p:nvPr/>
        </p:nvSpPr>
        <p:spPr bwMode="auto">
          <a:xfrm flipH="1">
            <a:off x="3981451" y="394335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3619500" y="3752851"/>
            <a:ext cx="30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3657600" y="5295901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7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8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9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33333E-6 2.96296E-6 L 0.00208 0.11157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557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20" presetClass="emph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5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6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7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4" grpId="0"/>
      <p:bldP spid="35865" grpId="0"/>
      <p:bldP spid="35866" grpId="0"/>
      <p:bldP spid="35868" grpId="0"/>
      <p:bldP spid="35869" grpId="0" animBg="1"/>
      <p:bldP spid="35870" grpId="0" animBg="1"/>
      <p:bldP spid="35871" grpId="0" animBg="1"/>
      <p:bldP spid="35876" grpId="0" build="allAtOnce"/>
      <p:bldP spid="35877" grpId="0" animBg="1"/>
      <p:bldP spid="35887" grpId="0"/>
      <p:bldP spid="35887" grpId="1"/>
      <p:bldP spid="35887" grpId="2"/>
      <p:bldP spid="35887" grpId="3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759361277"/>
</p:tagLst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2</TotalTime>
  <Words>677</Words>
  <Application>Microsoft Office PowerPoint</Application>
  <PresentationFormat>Widescreen</PresentationFormat>
  <Paragraphs>115</Paragraphs>
  <Slides>19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.VnAvant</vt:lpstr>
      <vt:lpstr>Arial</vt:lpstr>
      <vt:lpstr>Arial Black</vt:lpstr>
      <vt:lpstr>Garamond</vt:lpstr>
      <vt:lpstr>Times New Roman</vt:lpstr>
      <vt:lpstr>Wingdings</vt:lpstr>
      <vt:lpstr>Edge</vt:lpstr>
      <vt:lpstr>Organic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Q</dc:creator>
  <cp:lastModifiedBy>Lâm Thị Huyền</cp:lastModifiedBy>
  <cp:revision>106</cp:revision>
  <dcterms:created xsi:type="dcterms:W3CDTF">2009-11-24T14:27:53Z</dcterms:created>
  <dcterms:modified xsi:type="dcterms:W3CDTF">2021-12-08T13:14:52Z</dcterms:modified>
</cp:coreProperties>
</file>